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9d36363a1144668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4D4C46F4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2AA47AE7">
          <v:shape xmlns:o="urn:schemas-microsoft-com:office:office" xmlns:v="urn:schemas-microsoft-com:vml" id="_x0000_i204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2045" DrawAspect="Content" ObjectID="_1571334980" r:id="rId101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024ACED1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91.bin" Id="rId1010" /><Relationship Type="http://schemas.openxmlformats.org/officeDocument/2006/relationships/image" Target="/word/media/image1.wmf" Id="rId6" /></Relationships>
</file>